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F2AF0" w:rsidRDefault="00DF377D" w:rsidP="00DF377D">
      <w:pPr>
        <w:pStyle w:val="Paragraphedeliste"/>
        <w:numPr>
          <w:ilvl w:val="0"/>
          <w:numId w:val="1"/>
        </w:numPr>
      </w:pPr>
      <w:r>
        <w:t>Définir correctement : « Racine d’une fonction ». (1pt)</w:t>
      </w:r>
    </w:p>
    <w:p w:rsidR="00DF377D" w:rsidRDefault="00DF377D" w:rsidP="00DF377D"/>
    <w:p w:rsidR="00DF377D" w:rsidRDefault="00806FBD" w:rsidP="00DF377D">
      <w:pPr>
        <w:pStyle w:val="Paragraphedeliste"/>
        <w:numPr>
          <w:ilvl w:val="0"/>
          <w:numId w:val="1"/>
        </w:numPr>
      </w:pPr>
      <w:r>
        <w:t>Où</w:t>
      </w:r>
      <w:r w:rsidR="00DF377D">
        <w:t xml:space="preserve"> retrouver, sur le graphique, l</w:t>
      </w:r>
      <w:r w:rsidR="00DF377D">
        <w:t>a racine </w:t>
      </w:r>
      <w:r w:rsidR="00DF377D">
        <w:t xml:space="preserve"> d’une fonction affine? (1pt)</w:t>
      </w:r>
    </w:p>
    <w:p w:rsidR="00DF377D" w:rsidRDefault="00DF377D" w:rsidP="00DF377D">
      <w:pPr>
        <w:pStyle w:val="Paragraphedeliste"/>
      </w:pPr>
    </w:p>
    <w:p w:rsidR="00DF377D" w:rsidRDefault="00DF377D" w:rsidP="00DF377D"/>
    <w:p w:rsidR="00DF377D" w:rsidRDefault="00DF377D" w:rsidP="00DF377D">
      <w:pPr>
        <w:pStyle w:val="Paragraphedeliste"/>
        <w:numPr>
          <w:ilvl w:val="0"/>
          <w:numId w:val="1"/>
        </w:numPr>
      </w:pPr>
      <w:r>
        <w:t>Toutes les fonctions affines admettent-elles une racine ? Explique. (1pt)</w:t>
      </w:r>
    </w:p>
    <w:p w:rsidR="00DF377D" w:rsidRDefault="00DF377D" w:rsidP="00DF377D"/>
    <w:p w:rsidR="00DF377D" w:rsidRDefault="00DF377D" w:rsidP="00DF377D">
      <w:pPr>
        <w:pStyle w:val="Paragraphedeliste"/>
        <w:numPr>
          <w:ilvl w:val="0"/>
          <w:numId w:val="1"/>
        </w:numPr>
      </w:pPr>
      <w:r>
        <w:t>Comment définir correctement une fonction croissante sans parler de coefficient de direction ? (1pt)</w:t>
      </w:r>
    </w:p>
    <w:p w:rsidR="00DF377D" w:rsidRDefault="00DF377D" w:rsidP="00DF377D">
      <w:pPr>
        <w:pStyle w:val="Paragraphedeliste"/>
      </w:pPr>
    </w:p>
    <w:p w:rsidR="00DF377D" w:rsidRDefault="00DF377D" w:rsidP="00DF377D"/>
    <w:p w:rsidR="00DF377D" w:rsidRDefault="00DF377D" w:rsidP="00DF377D">
      <w:pPr>
        <w:pStyle w:val="Paragraphedeliste"/>
        <w:numPr>
          <w:ilvl w:val="0"/>
          <w:numId w:val="1"/>
        </w:numPr>
      </w:pPr>
      <w:r>
        <w:t>Soit la fonction f : x → 4x -3</w:t>
      </w:r>
    </w:p>
    <w:p w:rsidR="00DF377D" w:rsidRDefault="00DF377D" w:rsidP="00DF377D">
      <w:pPr>
        <w:pStyle w:val="Paragraphedeliste"/>
        <w:numPr>
          <w:ilvl w:val="0"/>
          <w:numId w:val="2"/>
        </w:numPr>
      </w:pPr>
      <w:r>
        <w:t>Cette fonction est-elle croissante, décroissante ou constante ? Comment le vois-tu ? (1pt)</w:t>
      </w:r>
    </w:p>
    <w:p w:rsidR="00DF377D" w:rsidRDefault="00DF377D" w:rsidP="00DF377D">
      <w:pPr>
        <w:pStyle w:val="Paragraphedeliste"/>
        <w:ind w:left="1080"/>
      </w:pPr>
    </w:p>
    <w:p w:rsidR="00DF377D" w:rsidRDefault="00DF377D" w:rsidP="00DF377D">
      <w:pPr>
        <w:pStyle w:val="Paragraphedeliste"/>
        <w:numPr>
          <w:ilvl w:val="0"/>
          <w:numId w:val="2"/>
        </w:numPr>
      </w:pPr>
      <w:r>
        <w:t>Le graphique passe-t-il par l’origine ? Comment le vois-tu ? (1pt)</w:t>
      </w:r>
    </w:p>
    <w:p w:rsidR="00DF377D" w:rsidRDefault="00DF377D" w:rsidP="00DF377D">
      <w:pPr>
        <w:pStyle w:val="Paragraphedeliste"/>
      </w:pPr>
    </w:p>
    <w:p w:rsidR="00DF377D" w:rsidRDefault="00DF377D" w:rsidP="00DF377D">
      <w:pPr>
        <w:pStyle w:val="Paragraphedeliste"/>
        <w:ind w:left="1080"/>
      </w:pPr>
    </w:p>
    <w:p w:rsidR="00DF377D" w:rsidRDefault="00DF377D" w:rsidP="00DF377D">
      <w:pPr>
        <w:pStyle w:val="Paragraphedeliste"/>
        <w:numPr>
          <w:ilvl w:val="0"/>
          <w:numId w:val="2"/>
        </w:numPr>
      </w:pPr>
      <w:r>
        <w:t>Calcule sa racine (1pt)</w:t>
      </w:r>
    </w:p>
    <w:p w:rsidR="00DF377D" w:rsidRDefault="00DF377D" w:rsidP="00DF377D"/>
    <w:p w:rsidR="00DF377D" w:rsidRDefault="00DF377D" w:rsidP="00DF377D">
      <w:pPr>
        <w:pStyle w:val="Paragraphedeliste"/>
        <w:numPr>
          <w:ilvl w:val="0"/>
          <w:numId w:val="2"/>
        </w:numPr>
      </w:pPr>
      <w:r>
        <w:t xml:space="preserve">Le point de coordonnée </w:t>
      </w:r>
      <w:r w:rsidRPr="00DF377D">
        <w:rPr>
          <w:position w:val="-28"/>
        </w:rPr>
        <w:object w:dxaOrig="9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34.2pt" o:ole="">
            <v:imagedata r:id="rId8" o:title=""/>
          </v:shape>
          <o:OLEObject Type="Embed" ProgID="Equation.DSMT4" ShapeID="_x0000_i1025" DrawAspect="Content" ObjectID="_1428041056" r:id="rId9"/>
        </w:object>
      </w:r>
      <w:r>
        <w:t xml:space="preserve"> appartient-il au graphique de cette fonction ? Pourquoi ? (1pt)</w:t>
      </w:r>
    </w:p>
    <w:p w:rsidR="00806FBD" w:rsidRDefault="00806FBD" w:rsidP="00806FBD">
      <w:pPr>
        <w:pStyle w:val="Paragraphedeliste"/>
      </w:pPr>
    </w:p>
    <w:p w:rsidR="00B713EC" w:rsidRDefault="00B713EC" w:rsidP="00806FBD">
      <w:pPr>
        <w:pStyle w:val="Paragraphedeliste"/>
      </w:pPr>
    </w:p>
    <w:p w:rsidR="00B713EC" w:rsidRDefault="00B713EC" w:rsidP="00806FBD">
      <w:pPr>
        <w:pStyle w:val="Paragraphedeliste"/>
      </w:pPr>
    </w:p>
    <w:p w:rsidR="00B713EC" w:rsidRDefault="00B713EC" w:rsidP="00806FBD">
      <w:pPr>
        <w:pStyle w:val="Paragraphedeliste"/>
      </w:pPr>
      <w:bookmarkStart w:id="0" w:name="_GoBack"/>
      <w:bookmarkEnd w:id="0"/>
    </w:p>
    <w:p w:rsidR="00806FBD" w:rsidRDefault="00806FBD" w:rsidP="00DF377D">
      <w:pPr>
        <w:pStyle w:val="Paragraphedeliste"/>
        <w:numPr>
          <w:ilvl w:val="0"/>
          <w:numId w:val="2"/>
        </w:numPr>
      </w:pPr>
      <w:r>
        <w:t>Complète les couples suivants sachant qu’ils appartiennent au graphe de f</w:t>
      </w:r>
    </w:p>
    <w:p w:rsidR="00806FBD" w:rsidRDefault="00806FBD" w:rsidP="00806FBD">
      <w:pPr>
        <w:pStyle w:val="Paragraphedeliste"/>
      </w:pPr>
    </w:p>
    <w:p w:rsidR="00806FBD" w:rsidRDefault="00806FBD" w:rsidP="00806FBD">
      <w:pPr>
        <w:pStyle w:val="Paragraphedeliste"/>
        <w:ind w:left="1080"/>
      </w:pPr>
      <w:r>
        <w:t xml:space="preserve">(-8,…..)     </w:t>
      </w:r>
      <w:proofErr w:type="gramStart"/>
      <w:r>
        <w:t>et</w:t>
      </w:r>
      <w:proofErr w:type="gramEnd"/>
      <w:r>
        <w:t xml:space="preserve">    (…, -6) Laisse tes calculs sur la feuille.  (2pts)</w:t>
      </w:r>
    </w:p>
    <w:p w:rsidR="00806FBD" w:rsidRDefault="00806FBD" w:rsidP="00806FBD">
      <w:pPr>
        <w:pStyle w:val="Paragraphedeliste"/>
      </w:pPr>
    </w:p>
    <w:p w:rsidR="00806FBD" w:rsidRDefault="00806FBD" w:rsidP="00806FBD">
      <w:pPr>
        <w:pStyle w:val="Paragraphedeliste"/>
        <w:ind w:left="1080"/>
      </w:pPr>
    </w:p>
    <w:p w:rsidR="00DF377D" w:rsidRDefault="00DF377D" w:rsidP="00DF377D">
      <w:pPr>
        <w:pStyle w:val="Paragraphedeliste"/>
      </w:pPr>
    </w:p>
    <w:p w:rsidR="00DF377D" w:rsidRDefault="00DF377D" w:rsidP="00DF377D"/>
    <w:p w:rsidR="00DF377D" w:rsidRDefault="00DF377D" w:rsidP="00DF377D">
      <w:pPr>
        <w:pStyle w:val="Paragraphedeliste"/>
        <w:numPr>
          <w:ilvl w:val="0"/>
          <w:numId w:val="2"/>
        </w:numPr>
      </w:pPr>
      <w:r>
        <w:t xml:space="preserve">Trace le graphique de cette fonction. (2pt) </w:t>
      </w:r>
      <w:r w:rsidR="00B713EC">
        <w:t>(au</w:t>
      </w:r>
      <w:r w:rsidR="00806FBD">
        <w:t xml:space="preserve"> verso) </w:t>
      </w:r>
    </w:p>
    <w:p w:rsidR="00806FBD" w:rsidRDefault="00806FBD" w:rsidP="00B713EC">
      <w:pPr>
        <w:pStyle w:val="Paragraphedeliste"/>
        <w:ind w:left="1080"/>
      </w:pPr>
    </w:p>
    <w:sectPr w:rsidR="00806FBD" w:rsidSect="00806FBD">
      <w:headerReference w:type="default" r:id="rId10"/>
      <w:footerReference w:type="default" r:id="rId11"/>
      <w:pgSz w:w="11906" w:h="16838"/>
      <w:pgMar w:top="1417" w:right="1417" w:bottom="1417" w:left="1417" w:header="708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10222" w:rsidRDefault="00310222" w:rsidP="00806FBD">
      <w:pPr>
        <w:spacing w:after="0" w:line="240" w:lineRule="auto"/>
      </w:pPr>
      <w:r>
        <w:separator/>
      </w:r>
    </w:p>
  </w:endnote>
  <w:endnote w:type="continuationSeparator" w:id="0">
    <w:p w:rsidR="00310222" w:rsidRDefault="00310222" w:rsidP="00806FB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6FBD" w:rsidRPr="00806FBD" w:rsidRDefault="00806FBD" w:rsidP="00806FBD">
    <w:pPr>
      <w:pStyle w:val="Pieddepage"/>
      <w:pBdr>
        <w:top w:val="single" w:sz="4" w:space="1" w:color="auto"/>
      </w:pBdr>
      <w:jc w:val="center"/>
      <w:rPr>
        <w:sz w:val="16"/>
        <w:szCs w:val="16"/>
      </w:rPr>
    </w:pPr>
    <w:r w:rsidRPr="00806FBD">
      <w:rPr>
        <w:sz w:val="16"/>
        <w:szCs w:val="16"/>
      </w:rPr>
      <w:fldChar w:fldCharType="begin"/>
    </w:r>
    <w:r w:rsidRPr="00806FBD">
      <w:rPr>
        <w:sz w:val="16"/>
        <w:szCs w:val="16"/>
      </w:rPr>
      <w:instrText xml:space="preserve"> FILENAME   \* MERGEFORMAT </w:instrText>
    </w:r>
    <w:r w:rsidRPr="00806FBD">
      <w:rPr>
        <w:sz w:val="16"/>
        <w:szCs w:val="16"/>
      </w:rPr>
      <w:fldChar w:fldCharType="separate"/>
    </w:r>
    <w:r w:rsidRPr="00806FBD">
      <w:rPr>
        <w:noProof/>
        <w:sz w:val="16"/>
        <w:szCs w:val="16"/>
      </w:rPr>
      <w:t>test n°20  fonctions.docx</w:t>
    </w:r>
    <w:r w:rsidRPr="00806FBD">
      <w:rPr>
        <w:sz w:val="16"/>
        <w:szCs w:val="16"/>
      </w:rPr>
      <w:fldChar w:fldCharType="end"/>
    </w:r>
    <w:r w:rsidRPr="00806FBD">
      <w:rPr>
        <w:sz w:val="16"/>
        <w:szCs w:val="16"/>
      </w:rPr>
      <w:t xml:space="preserve">  GL  </w:t>
    </w:r>
    <w:r w:rsidRPr="00806FBD">
      <w:rPr>
        <w:sz w:val="16"/>
        <w:szCs w:val="16"/>
      </w:rPr>
      <w:fldChar w:fldCharType="begin"/>
    </w:r>
    <w:r w:rsidRPr="00806FBD">
      <w:rPr>
        <w:sz w:val="16"/>
        <w:szCs w:val="16"/>
      </w:rPr>
      <w:instrText xml:space="preserve"> DATE   \* MERGEFORMAT </w:instrText>
    </w:r>
    <w:r w:rsidRPr="00806FBD">
      <w:rPr>
        <w:sz w:val="16"/>
        <w:szCs w:val="16"/>
      </w:rPr>
      <w:fldChar w:fldCharType="separate"/>
    </w:r>
    <w:r w:rsidRPr="00806FBD">
      <w:rPr>
        <w:noProof/>
        <w:sz w:val="16"/>
        <w:szCs w:val="16"/>
      </w:rPr>
      <w:t>21/04/2013</w:t>
    </w:r>
    <w:r w:rsidRPr="00806FBD">
      <w:rPr>
        <w:sz w:val="16"/>
        <w:szCs w:val="16"/>
      </w:rPr>
      <w:fldChar w:fldCharType="end"/>
    </w:r>
  </w:p>
  <w:p w:rsidR="00806FBD" w:rsidRDefault="00806FBD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10222" w:rsidRDefault="00310222" w:rsidP="00806FBD">
      <w:pPr>
        <w:spacing w:after="0" w:line="240" w:lineRule="auto"/>
      </w:pPr>
      <w:r>
        <w:separator/>
      </w:r>
    </w:p>
  </w:footnote>
  <w:footnote w:type="continuationSeparator" w:id="0">
    <w:p w:rsidR="00310222" w:rsidRDefault="00310222" w:rsidP="00806FB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6FBD" w:rsidRDefault="00806FBD">
    <w:pPr>
      <w:pStyle w:val="En-tte"/>
    </w:pPr>
    <w:r>
      <w:t>Nom :                                          Prénom :                                               3c/d           Lundi 22 avril 2013</w:t>
    </w:r>
  </w:p>
  <w:p w:rsidR="00806FBD" w:rsidRPr="00806FBD" w:rsidRDefault="00806FBD" w:rsidP="00806FBD">
    <w:pPr>
      <w:pStyle w:val="En-tte"/>
      <w:jc w:val="center"/>
      <w:rPr>
        <w:b/>
        <w:u w:val="single"/>
      </w:rPr>
    </w:pPr>
    <w:r w:rsidRPr="00806FBD">
      <w:rPr>
        <w:b/>
        <w:u w:val="single"/>
      </w:rPr>
      <w:t>Test de mathématique n° 20 : Les fonctions</w:t>
    </w:r>
  </w:p>
  <w:p w:rsidR="00806FBD" w:rsidRDefault="00806FBD">
    <w:pPr>
      <w:pStyle w:val="En-tte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0742B2"/>
    <w:multiLevelType w:val="hybridMultilevel"/>
    <w:tmpl w:val="1812DE56"/>
    <w:lvl w:ilvl="0" w:tplc="F376A04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80C0019" w:tentative="1">
      <w:start w:val="1"/>
      <w:numFmt w:val="lowerLetter"/>
      <w:lvlText w:val="%2."/>
      <w:lvlJc w:val="left"/>
      <w:pPr>
        <w:ind w:left="1800" w:hanging="360"/>
      </w:pPr>
    </w:lvl>
    <w:lvl w:ilvl="2" w:tplc="080C001B" w:tentative="1">
      <w:start w:val="1"/>
      <w:numFmt w:val="lowerRoman"/>
      <w:lvlText w:val="%3."/>
      <w:lvlJc w:val="right"/>
      <w:pPr>
        <w:ind w:left="2520" w:hanging="180"/>
      </w:pPr>
    </w:lvl>
    <w:lvl w:ilvl="3" w:tplc="080C000F" w:tentative="1">
      <w:start w:val="1"/>
      <w:numFmt w:val="decimal"/>
      <w:lvlText w:val="%4."/>
      <w:lvlJc w:val="left"/>
      <w:pPr>
        <w:ind w:left="3240" w:hanging="360"/>
      </w:pPr>
    </w:lvl>
    <w:lvl w:ilvl="4" w:tplc="080C0019" w:tentative="1">
      <w:start w:val="1"/>
      <w:numFmt w:val="lowerLetter"/>
      <w:lvlText w:val="%5."/>
      <w:lvlJc w:val="left"/>
      <w:pPr>
        <w:ind w:left="3960" w:hanging="360"/>
      </w:pPr>
    </w:lvl>
    <w:lvl w:ilvl="5" w:tplc="080C001B" w:tentative="1">
      <w:start w:val="1"/>
      <w:numFmt w:val="lowerRoman"/>
      <w:lvlText w:val="%6."/>
      <w:lvlJc w:val="right"/>
      <w:pPr>
        <w:ind w:left="4680" w:hanging="180"/>
      </w:pPr>
    </w:lvl>
    <w:lvl w:ilvl="6" w:tplc="080C000F" w:tentative="1">
      <w:start w:val="1"/>
      <w:numFmt w:val="decimal"/>
      <w:lvlText w:val="%7."/>
      <w:lvlJc w:val="left"/>
      <w:pPr>
        <w:ind w:left="5400" w:hanging="360"/>
      </w:pPr>
    </w:lvl>
    <w:lvl w:ilvl="7" w:tplc="080C0019" w:tentative="1">
      <w:start w:val="1"/>
      <w:numFmt w:val="lowerLetter"/>
      <w:lvlText w:val="%8."/>
      <w:lvlJc w:val="left"/>
      <w:pPr>
        <w:ind w:left="6120" w:hanging="360"/>
      </w:pPr>
    </w:lvl>
    <w:lvl w:ilvl="8" w:tplc="08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33810DF9"/>
    <w:multiLevelType w:val="hybridMultilevel"/>
    <w:tmpl w:val="F890787E"/>
    <w:lvl w:ilvl="0" w:tplc="08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C0019" w:tentative="1">
      <w:start w:val="1"/>
      <w:numFmt w:val="lowerLetter"/>
      <w:lvlText w:val="%2."/>
      <w:lvlJc w:val="left"/>
      <w:pPr>
        <w:ind w:left="1440" w:hanging="360"/>
      </w:pPr>
    </w:lvl>
    <w:lvl w:ilvl="2" w:tplc="080C001B" w:tentative="1">
      <w:start w:val="1"/>
      <w:numFmt w:val="lowerRoman"/>
      <w:lvlText w:val="%3."/>
      <w:lvlJc w:val="right"/>
      <w:pPr>
        <w:ind w:left="2160" w:hanging="180"/>
      </w:pPr>
    </w:lvl>
    <w:lvl w:ilvl="3" w:tplc="080C000F" w:tentative="1">
      <w:start w:val="1"/>
      <w:numFmt w:val="decimal"/>
      <w:lvlText w:val="%4."/>
      <w:lvlJc w:val="left"/>
      <w:pPr>
        <w:ind w:left="2880" w:hanging="360"/>
      </w:pPr>
    </w:lvl>
    <w:lvl w:ilvl="4" w:tplc="080C0019" w:tentative="1">
      <w:start w:val="1"/>
      <w:numFmt w:val="lowerLetter"/>
      <w:lvlText w:val="%5."/>
      <w:lvlJc w:val="left"/>
      <w:pPr>
        <w:ind w:left="3600" w:hanging="360"/>
      </w:pPr>
    </w:lvl>
    <w:lvl w:ilvl="5" w:tplc="080C001B" w:tentative="1">
      <w:start w:val="1"/>
      <w:numFmt w:val="lowerRoman"/>
      <w:lvlText w:val="%6."/>
      <w:lvlJc w:val="right"/>
      <w:pPr>
        <w:ind w:left="4320" w:hanging="180"/>
      </w:pPr>
    </w:lvl>
    <w:lvl w:ilvl="6" w:tplc="080C000F" w:tentative="1">
      <w:start w:val="1"/>
      <w:numFmt w:val="decimal"/>
      <w:lvlText w:val="%7."/>
      <w:lvlJc w:val="left"/>
      <w:pPr>
        <w:ind w:left="5040" w:hanging="360"/>
      </w:pPr>
    </w:lvl>
    <w:lvl w:ilvl="7" w:tplc="080C0019" w:tentative="1">
      <w:start w:val="1"/>
      <w:numFmt w:val="lowerLetter"/>
      <w:lvlText w:val="%8."/>
      <w:lvlJc w:val="left"/>
      <w:pPr>
        <w:ind w:left="5760" w:hanging="360"/>
      </w:pPr>
    </w:lvl>
    <w:lvl w:ilvl="8" w:tplc="08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F377D"/>
    <w:rsid w:val="00012246"/>
    <w:rsid w:val="0001370E"/>
    <w:rsid w:val="0008672F"/>
    <w:rsid w:val="0011573A"/>
    <w:rsid w:val="00164F64"/>
    <w:rsid w:val="0016754F"/>
    <w:rsid w:val="001868C0"/>
    <w:rsid w:val="00192499"/>
    <w:rsid w:val="001E439D"/>
    <w:rsid w:val="001F6C3E"/>
    <w:rsid w:val="002409FC"/>
    <w:rsid w:val="002B5870"/>
    <w:rsid w:val="00310222"/>
    <w:rsid w:val="00393348"/>
    <w:rsid w:val="003E54E7"/>
    <w:rsid w:val="00403DEE"/>
    <w:rsid w:val="004E5E55"/>
    <w:rsid w:val="00524552"/>
    <w:rsid w:val="005619A7"/>
    <w:rsid w:val="005C0E08"/>
    <w:rsid w:val="00603123"/>
    <w:rsid w:val="00662500"/>
    <w:rsid w:val="0066261C"/>
    <w:rsid w:val="006C61B1"/>
    <w:rsid w:val="006E5F5F"/>
    <w:rsid w:val="006F3393"/>
    <w:rsid w:val="0072476E"/>
    <w:rsid w:val="0073685F"/>
    <w:rsid w:val="0077345B"/>
    <w:rsid w:val="007A538D"/>
    <w:rsid w:val="00806FBD"/>
    <w:rsid w:val="008531CC"/>
    <w:rsid w:val="00883AA4"/>
    <w:rsid w:val="008C5DD2"/>
    <w:rsid w:val="0090705D"/>
    <w:rsid w:val="00920F64"/>
    <w:rsid w:val="0097007D"/>
    <w:rsid w:val="00A118F4"/>
    <w:rsid w:val="00A41CB7"/>
    <w:rsid w:val="00A9427D"/>
    <w:rsid w:val="00AA0320"/>
    <w:rsid w:val="00AF4592"/>
    <w:rsid w:val="00B54B30"/>
    <w:rsid w:val="00B713EC"/>
    <w:rsid w:val="00BE2B8A"/>
    <w:rsid w:val="00CE65B5"/>
    <w:rsid w:val="00D333F4"/>
    <w:rsid w:val="00D37805"/>
    <w:rsid w:val="00DF2AF0"/>
    <w:rsid w:val="00DF377D"/>
    <w:rsid w:val="00E1780D"/>
    <w:rsid w:val="00E33084"/>
    <w:rsid w:val="00E33204"/>
    <w:rsid w:val="00E84AEC"/>
    <w:rsid w:val="00E91491"/>
    <w:rsid w:val="00E952FE"/>
    <w:rsid w:val="00EC02ED"/>
    <w:rsid w:val="00EC4A09"/>
    <w:rsid w:val="00FC1A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B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B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DF377D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806FB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806FBD"/>
  </w:style>
  <w:style w:type="paragraph" w:styleId="Pieddepage">
    <w:name w:val="footer"/>
    <w:basedOn w:val="Normal"/>
    <w:link w:val="PieddepageCar"/>
    <w:uiPriority w:val="99"/>
    <w:unhideWhenUsed/>
    <w:rsid w:val="00806FB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806FBD"/>
  </w:style>
  <w:style w:type="paragraph" w:styleId="Textedebulles">
    <w:name w:val="Balloon Text"/>
    <w:basedOn w:val="Normal"/>
    <w:link w:val="TextedebullesCar"/>
    <w:uiPriority w:val="99"/>
    <w:semiHidden/>
    <w:unhideWhenUsed/>
    <w:rsid w:val="00806FB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06FB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B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DF377D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806FB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806FBD"/>
  </w:style>
  <w:style w:type="paragraph" w:styleId="Pieddepage">
    <w:name w:val="footer"/>
    <w:basedOn w:val="Normal"/>
    <w:link w:val="PieddepageCar"/>
    <w:uiPriority w:val="99"/>
    <w:unhideWhenUsed/>
    <w:rsid w:val="00806FB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806FBD"/>
  </w:style>
  <w:style w:type="paragraph" w:styleId="Textedebulles">
    <w:name w:val="Balloon Text"/>
    <w:basedOn w:val="Normal"/>
    <w:link w:val="TextedebullesCar"/>
    <w:uiPriority w:val="99"/>
    <w:semiHidden/>
    <w:unhideWhenUsed/>
    <w:rsid w:val="00806FB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06FB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1</Pages>
  <Words>130</Words>
  <Characters>721</Characters>
  <Application>Microsoft Office Word</Application>
  <DocSecurity>0</DocSecurity>
  <Lines>6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8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fontaine Georges</dc:creator>
  <cp:lastModifiedBy>Lafontaine Georges</cp:lastModifiedBy>
  <cp:revision>3</cp:revision>
  <dcterms:created xsi:type="dcterms:W3CDTF">2013-04-21T06:59:00Z</dcterms:created>
  <dcterms:modified xsi:type="dcterms:W3CDTF">2013-04-21T07:18:00Z</dcterms:modified>
</cp:coreProperties>
</file>